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5BB1" w:rsidRDefault="009E5BB1"/>
    <w:p w:rsidR="00EA4659" w:rsidRDefault="009E5BB1">
      <w:r w:rsidRPr="00C54CE4">
        <w:rPr>
          <w:position w:val="-104"/>
        </w:rPr>
        <w:object w:dxaOrig="304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110.25pt" o:ole="">
            <v:imagedata r:id="rId4" o:title=""/>
          </v:shape>
          <o:OLEObject Type="Embed" ProgID="Equation.DSMT4" ShapeID="_x0000_i1025" DrawAspect="Content" ObjectID="_1325414193" r:id="rId5"/>
        </w:object>
      </w:r>
    </w:p>
    <w:sectPr w:rsidR="00EA4659" w:rsidSect="003142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9E5BB1"/>
    <w:rsid w:val="003142CE"/>
    <w:rsid w:val="009E5BB1"/>
    <w:rsid w:val="00AA0EAF"/>
    <w:rsid w:val="00C50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2C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</Words>
  <Characters>25</Characters>
  <Application>Microsoft Office Word</Application>
  <DocSecurity>0</DocSecurity>
  <Lines>1</Lines>
  <Paragraphs>1</Paragraphs>
  <ScaleCrop>false</ScaleCrop>
  <Company>Grizli777</Company>
  <LinksUpToDate>false</LinksUpToDate>
  <CharactersWithSpaces>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0-01-19T08:49:00Z</dcterms:created>
  <dcterms:modified xsi:type="dcterms:W3CDTF">2010-01-19T08:50:00Z</dcterms:modified>
</cp:coreProperties>
</file>